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601F91" w14:textId="4C659F50" w:rsidR="003C3E0A" w:rsidRDefault="004120FB" w:rsidP="004120F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Analysis of Variance – Multiple Regression</w:t>
      </w:r>
    </w:p>
    <w:p w14:paraId="719D9999" w14:textId="461A851B" w:rsidR="00C751F5" w:rsidRDefault="00C751F5" w:rsidP="004120F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2DF0343" w14:textId="41A6BDD6" w:rsidR="00C751F5" w:rsidRPr="00C751F5" w:rsidRDefault="00C751F5" w:rsidP="00C751F5">
      <w:pPr>
        <w:rPr>
          <w:rFonts w:ascii="Times New Roman" w:hAnsi="Times New Roman" w:cs="Times New Roman"/>
          <w:sz w:val="28"/>
          <w:szCs w:val="28"/>
        </w:rPr>
      </w:pPr>
      <w:r w:rsidRPr="00C751F5">
        <w:rPr>
          <w:rFonts w:ascii="Times New Roman" w:hAnsi="Times New Roman" w:cs="Times New Roman"/>
          <w:position w:val="-8"/>
          <w:sz w:val="24"/>
          <w:szCs w:val="24"/>
        </w:rPr>
        <w:object w:dxaOrig="11460" w:dyaOrig="11600" w14:anchorId="096408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9.7pt;height:546.15pt" o:ole="">
            <v:imagedata r:id="rId7" o:title=""/>
          </v:shape>
          <o:OLEObject Type="Embed" ProgID="Equation.DSMT4" ShapeID="_x0000_i1025" DrawAspect="Content" ObjectID="_1632743774" r:id="rId8"/>
        </w:object>
      </w:r>
    </w:p>
    <w:p w14:paraId="78744B30" w14:textId="207557D8" w:rsidR="004120FB" w:rsidRDefault="004120FB" w:rsidP="004120F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50B7AB98" w14:textId="34C3D48D" w:rsidR="004120FB" w:rsidRDefault="00542B2E" w:rsidP="004120FB">
      <w:pPr>
        <w:rPr>
          <w:rFonts w:ascii="Times New Roman" w:hAnsi="Times New Roman" w:cs="Times New Roman"/>
          <w:sz w:val="24"/>
          <w:szCs w:val="24"/>
        </w:rPr>
      </w:pPr>
      <w:r w:rsidRPr="00542B2E">
        <w:rPr>
          <w:rFonts w:ascii="Times New Roman" w:hAnsi="Times New Roman" w:cs="Times New Roman"/>
          <w:position w:val="-248"/>
          <w:sz w:val="24"/>
          <w:szCs w:val="24"/>
        </w:rPr>
        <w:object w:dxaOrig="10340" w:dyaOrig="12019" w14:anchorId="2FBD1982">
          <v:shape id="_x0000_i1040" type="#_x0000_t75" style="width:516.95pt;height:600.65pt" o:ole="">
            <v:imagedata r:id="rId9" o:title=""/>
          </v:shape>
          <o:OLEObject Type="Embed" ProgID="Equation.DSMT4" ShapeID="_x0000_i1040" DrawAspect="Content" ObjectID="_1632743775" r:id="rId10"/>
        </w:object>
      </w:r>
    </w:p>
    <w:p w14:paraId="3A765BA2" w14:textId="69A61A1C" w:rsidR="00542B2E" w:rsidRDefault="00542B2E" w:rsidP="004120FB">
      <w:pPr>
        <w:rPr>
          <w:rFonts w:ascii="Times New Roman" w:hAnsi="Times New Roman" w:cs="Times New Roman"/>
          <w:sz w:val="24"/>
          <w:szCs w:val="24"/>
        </w:rPr>
      </w:pPr>
    </w:p>
    <w:bookmarkStart w:id="0" w:name="_GoBack"/>
    <w:p w14:paraId="24449038" w14:textId="11E773CC" w:rsidR="00542B2E" w:rsidRPr="004120FB" w:rsidRDefault="008768F4" w:rsidP="004120FB">
      <w:pPr>
        <w:rPr>
          <w:rFonts w:ascii="Times New Roman" w:hAnsi="Times New Roman" w:cs="Times New Roman"/>
          <w:sz w:val="24"/>
          <w:szCs w:val="24"/>
        </w:rPr>
      </w:pPr>
      <w:r w:rsidRPr="008768F4">
        <w:rPr>
          <w:rFonts w:ascii="Times New Roman" w:hAnsi="Times New Roman" w:cs="Times New Roman"/>
          <w:position w:val="-228"/>
          <w:sz w:val="24"/>
          <w:szCs w:val="24"/>
        </w:rPr>
        <w:object w:dxaOrig="11280" w:dyaOrig="6660" w14:anchorId="755D8B55">
          <v:shape id="_x0000_i1049" type="#_x0000_t75" style="width:539.7pt;height:318.5pt" o:ole="">
            <v:imagedata r:id="rId11" o:title=""/>
          </v:shape>
          <o:OLEObject Type="Embed" ProgID="Equation.DSMT4" ShapeID="_x0000_i1049" DrawAspect="Content" ObjectID="_1632743776" r:id="rId12"/>
        </w:object>
      </w:r>
      <w:bookmarkEnd w:id="0"/>
    </w:p>
    <w:sectPr w:rsidR="00542B2E" w:rsidRPr="004120FB" w:rsidSect="004120F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70AB0C" w14:textId="77777777" w:rsidR="00542B2E" w:rsidRDefault="00542B2E" w:rsidP="00542B2E">
      <w:pPr>
        <w:spacing w:after="0" w:line="240" w:lineRule="auto"/>
      </w:pPr>
      <w:r>
        <w:separator/>
      </w:r>
    </w:p>
  </w:endnote>
  <w:endnote w:type="continuationSeparator" w:id="0">
    <w:p w14:paraId="4B70B697" w14:textId="77777777" w:rsidR="00542B2E" w:rsidRDefault="00542B2E" w:rsidP="00542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4C79A9" w14:textId="77777777" w:rsidR="00542B2E" w:rsidRDefault="00542B2E" w:rsidP="00542B2E">
      <w:pPr>
        <w:spacing w:after="0" w:line="240" w:lineRule="auto"/>
      </w:pPr>
      <w:r>
        <w:separator/>
      </w:r>
    </w:p>
  </w:footnote>
  <w:footnote w:type="continuationSeparator" w:id="0">
    <w:p w14:paraId="5943DAA4" w14:textId="77777777" w:rsidR="00542B2E" w:rsidRDefault="00542B2E" w:rsidP="00542B2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20FB"/>
    <w:rsid w:val="003C3E0A"/>
    <w:rsid w:val="0040638E"/>
    <w:rsid w:val="004120FB"/>
    <w:rsid w:val="004D2C74"/>
    <w:rsid w:val="00542B2E"/>
    <w:rsid w:val="006A1C65"/>
    <w:rsid w:val="00746D7D"/>
    <w:rsid w:val="0082740C"/>
    <w:rsid w:val="008768F4"/>
    <w:rsid w:val="00983CC8"/>
    <w:rsid w:val="00A95D25"/>
    <w:rsid w:val="00B83E64"/>
    <w:rsid w:val="00C75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67FD199"/>
  <w15:chartTrackingRefBased/>
  <w15:docId w15:val="{98B5C23B-32AF-49C0-A02B-7B4DB52232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42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2B2E"/>
  </w:style>
  <w:style w:type="paragraph" w:styleId="Footer">
    <w:name w:val="footer"/>
    <w:basedOn w:val="Normal"/>
    <w:link w:val="FooterChar"/>
    <w:uiPriority w:val="99"/>
    <w:unhideWhenUsed/>
    <w:rsid w:val="00542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2B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98742A-CB2A-468F-8C70-1F02DB70D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3</Pages>
  <Words>19</Words>
  <Characters>10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ry Winner</dc:creator>
  <cp:keywords/>
  <dc:description/>
  <cp:lastModifiedBy>Larry Winner</cp:lastModifiedBy>
  <cp:revision>7</cp:revision>
  <dcterms:created xsi:type="dcterms:W3CDTF">2019-10-16T12:40:00Z</dcterms:created>
  <dcterms:modified xsi:type="dcterms:W3CDTF">2019-10-16T19:09:00Z</dcterms:modified>
</cp:coreProperties>
</file>